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04A833" w14:textId="77777777" w:rsidR="00012256" w:rsidRDefault="00A456C2">
      <w:pPr>
        <w:rPr>
          <w:rFonts w:ascii="Times New Roman" w:hAnsi="Times New Roman" w:cs="Times New Roman"/>
          <w:sz w:val="24"/>
          <w:szCs w:val="24"/>
        </w:rPr>
      </w:pPr>
      <w:r w:rsidRPr="00FA2A9C">
        <w:rPr>
          <w:rFonts w:ascii="Times New Roman" w:hAnsi="Times New Roman" w:cs="Times New Roman"/>
          <w:b/>
          <w:bCs/>
          <w:sz w:val="24"/>
          <w:szCs w:val="24"/>
        </w:rPr>
        <w:t xml:space="preserve">21 May 2020 Problems – </w:t>
      </w:r>
      <w:r w:rsidR="00577ABF" w:rsidRPr="00FA2A9C">
        <w:rPr>
          <w:rFonts w:ascii="Times New Roman" w:hAnsi="Times New Roman" w:cs="Times New Roman"/>
          <w:b/>
          <w:bCs/>
          <w:sz w:val="24"/>
          <w:szCs w:val="24"/>
        </w:rPr>
        <w:t xml:space="preserve">G25 </w:t>
      </w:r>
      <w:r w:rsidRPr="00FA2A9C">
        <w:rPr>
          <w:rFonts w:ascii="Times New Roman" w:hAnsi="Times New Roman" w:cs="Times New Roman"/>
          <w:b/>
          <w:bCs/>
          <w:sz w:val="24"/>
          <w:szCs w:val="24"/>
        </w:rPr>
        <w:t xml:space="preserve">Named </w:t>
      </w:r>
      <w:r w:rsidR="00577ABF" w:rsidRPr="00FA2A9C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FA2A9C">
        <w:rPr>
          <w:rFonts w:ascii="Times New Roman" w:hAnsi="Times New Roman" w:cs="Times New Roman"/>
          <w:b/>
          <w:bCs/>
          <w:sz w:val="24"/>
          <w:szCs w:val="24"/>
        </w:rPr>
        <w:t>eactions</w:t>
      </w:r>
      <w:r w:rsidR="00577ABF" w:rsidRPr="00FA2A9C">
        <w:rPr>
          <w:rFonts w:ascii="Times New Roman" w:hAnsi="Times New Roman" w:cs="Times New Roman"/>
          <w:b/>
          <w:bCs/>
          <w:sz w:val="24"/>
          <w:szCs w:val="24"/>
        </w:rPr>
        <w:t xml:space="preserve"> Part II</w:t>
      </w:r>
      <w:r>
        <w:rPr>
          <w:rFonts w:ascii="Times New Roman" w:hAnsi="Times New Roman" w:cs="Times New Roman"/>
          <w:sz w:val="24"/>
          <w:szCs w:val="24"/>
        </w:rPr>
        <w:t xml:space="preserve"> by Mathamsanqa Bhebhe</w:t>
      </w:r>
    </w:p>
    <w:p w14:paraId="5BB59593" w14:textId="77777777" w:rsidR="00A456C2" w:rsidRDefault="00A456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 and provide mechanisms for all the reactions below.</w:t>
      </w:r>
    </w:p>
    <w:p w14:paraId="60381B91" w14:textId="77777777" w:rsidR="00A456C2" w:rsidRDefault="00A456C2">
      <w:pPr>
        <w:rPr>
          <w:rFonts w:ascii="Times New Roman" w:hAnsi="Times New Roman" w:cs="Times New Roman"/>
          <w:sz w:val="24"/>
          <w:szCs w:val="24"/>
        </w:rPr>
      </w:pPr>
    </w:p>
    <w:p w14:paraId="63866A7B" w14:textId="77777777" w:rsidR="00A456C2" w:rsidRPr="00577ABF" w:rsidRDefault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1:</w:t>
      </w:r>
    </w:p>
    <w:p w14:paraId="36AFE499" w14:textId="77777777" w:rsidR="00A456C2" w:rsidRDefault="00A456C2" w:rsidP="00A456C2">
      <w:pPr>
        <w:pStyle w:val="ListParagraph"/>
      </w:pPr>
      <w:r>
        <w:object w:dxaOrig="7452" w:dyaOrig="1824" w14:anchorId="0831FB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91.5pt" o:ole="">
            <v:imagedata r:id="rId5" o:title=""/>
          </v:shape>
          <o:OLEObject Type="Embed" ProgID="ChemDraw.Document.6.0" ShapeID="_x0000_i1025" DrawAspect="Content" ObjectID="_1651014072" r:id="rId6"/>
        </w:object>
      </w:r>
    </w:p>
    <w:p w14:paraId="14E19B59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2:</w:t>
      </w:r>
    </w:p>
    <w:p w14:paraId="2E117009" w14:textId="77777777" w:rsidR="00A456C2" w:rsidRDefault="00A456C2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5155" w:dyaOrig="1545" w14:anchorId="007B1C98">
          <v:shape id="_x0000_i1026" type="#_x0000_t75" style="width:258pt;height:77.25pt" o:ole="">
            <v:imagedata r:id="rId7" o:title=""/>
          </v:shape>
          <o:OLEObject Type="Embed" ProgID="ChemDraw.Document.6.0" ShapeID="_x0000_i1026" DrawAspect="Content" ObjectID="_1651014073" r:id="rId8"/>
        </w:object>
      </w:r>
    </w:p>
    <w:p w14:paraId="6E03E6C7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3:</w:t>
      </w:r>
    </w:p>
    <w:p w14:paraId="26B95482" w14:textId="77777777" w:rsidR="00A456C2" w:rsidRDefault="00A456C2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5854" w:dyaOrig="1289" w14:anchorId="0E04A845">
          <v:shape id="_x0000_i1027" type="#_x0000_t75" style="width:292.5pt;height:64.5pt" o:ole="">
            <v:imagedata r:id="rId9" o:title=""/>
          </v:shape>
          <o:OLEObject Type="Embed" ProgID="ChemDraw.Document.6.0" ShapeID="_x0000_i1027" DrawAspect="Content" ObjectID="_1651014074" r:id="rId10"/>
        </w:object>
      </w:r>
    </w:p>
    <w:p w14:paraId="2EEBCE94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4:</w:t>
      </w:r>
    </w:p>
    <w:p w14:paraId="2760C4F4" w14:textId="77777777" w:rsidR="00A456C2" w:rsidRDefault="00A456C2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3504" w:dyaOrig="1265" w14:anchorId="63B8299F">
          <v:shape id="_x0000_i1028" type="#_x0000_t75" style="width:175.5pt;height:63pt" o:ole="">
            <v:imagedata r:id="rId11" o:title=""/>
          </v:shape>
          <o:OLEObject Type="Embed" ProgID="ChemDraw.Document.6.0" ShapeID="_x0000_i1028" DrawAspect="Content" ObjectID="_1651014075" r:id="rId12"/>
        </w:object>
      </w:r>
    </w:p>
    <w:p w14:paraId="46709F87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5:</w:t>
      </w:r>
    </w:p>
    <w:p w14:paraId="69A4E48B" w14:textId="77B9F317" w:rsidR="00A456C2" w:rsidRDefault="00DF179A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6067" w:dyaOrig="1716" w14:anchorId="4C7676D7">
          <v:shape id="_x0000_i1034" type="#_x0000_t75" style="width:303pt;height:85.5pt" o:ole="">
            <v:imagedata r:id="rId13" o:title=""/>
          </v:shape>
          <o:OLEObject Type="Embed" ProgID="ChemDraw.Document.6.0" ShapeID="_x0000_i1034" DrawAspect="Content" ObjectID="_1651014076" r:id="rId14"/>
        </w:object>
      </w:r>
    </w:p>
    <w:p w14:paraId="75E094EA" w14:textId="77777777" w:rsidR="00577ABF" w:rsidRDefault="00577ABF" w:rsidP="00A456C2">
      <w:pPr>
        <w:rPr>
          <w:rFonts w:ascii="Times New Roman" w:hAnsi="Times New Roman" w:cs="Times New Roman"/>
          <w:sz w:val="24"/>
          <w:szCs w:val="24"/>
        </w:rPr>
      </w:pPr>
    </w:p>
    <w:p w14:paraId="43BDCED7" w14:textId="77777777" w:rsidR="00577ABF" w:rsidRDefault="00577ABF" w:rsidP="00A456C2">
      <w:pPr>
        <w:rPr>
          <w:rFonts w:ascii="Times New Roman" w:hAnsi="Times New Roman" w:cs="Times New Roman"/>
          <w:sz w:val="24"/>
          <w:szCs w:val="24"/>
        </w:rPr>
      </w:pPr>
    </w:p>
    <w:p w14:paraId="63B4F56E" w14:textId="77777777" w:rsidR="00577ABF" w:rsidRDefault="00577ABF" w:rsidP="00A456C2">
      <w:pPr>
        <w:rPr>
          <w:rFonts w:ascii="Times New Roman" w:hAnsi="Times New Roman" w:cs="Times New Roman"/>
          <w:sz w:val="24"/>
          <w:szCs w:val="24"/>
        </w:rPr>
      </w:pPr>
    </w:p>
    <w:p w14:paraId="3038694F" w14:textId="77777777" w:rsidR="00577ABF" w:rsidRDefault="00577ABF" w:rsidP="00A456C2">
      <w:pPr>
        <w:rPr>
          <w:rFonts w:ascii="Times New Roman" w:hAnsi="Times New Roman" w:cs="Times New Roman"/>
          <w:sz w:val="24"/>
          <w:szCs w:val="24"/>
        </w:rPr>
      </w:pPr>
    </w:p>
    <w:p w14:paraId="7F2CC833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lastRenderedPageBreak/>
        <w:t>Problem 6:</w:t>
      </w:r>
    </w:p>
    <w:p w14:paraId="740937D2" w14:textId="531506D3" w:rsidR="00577ABF" w:rsidRDefault="00923A47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6385" w:dyaOrig="1634" w14:anchorId="42315D72">
          <v:shape id="_x0000_i1030" type="#_x0000_t75" style="width:319.5pt;height:81.75pt" o:ole="">
            <v:imagedata r:id="rId15" o:title=""/>
          </v:shape>
          <o:OLEObject Type="Embed" ProgID="ChemDraw.Document.6.0" ShapeID="_x0000_i1030" DrawAspect="Content" ObjectID="_1651014077" r:id="rId16"/>
        </w:object>
      </w:r>
    </w:p>
    <w:p w14:paraId="20AF77B1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7:</w:t>
      </w:r>
    </w:p>
    <w:p w14:paraId="068F7348" w14:textId="089C0DFB" w:rsidR="00577ABF" w:rsidRDefault="00386B40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7674" w:dyaOrig="2321" w14:anchorId="7ADABD0C">
          <v:shape id="_x0000_i1031" type="#_x0000_t75" style="width:384pt;height:116.25pt" o:ole="">
            <v:imagedata r:id="rId17" o:title=""/>
          </v:shape>
          <o:OLEObject Type="Embed" ProgID="ChemDraw.Document.6.0" ShapeID="_x0000_i1031" DrawAspect="Content" ObjectID="_1651014078" r:id="rId18"/>
        </w:object>
      </w:r>
    </w:p>
    <w:p w14:paraId="48464A8D" w14:textId="77777777" w:rsidR="00A456C2" w:rsidRPr="00577ABF" w:rsidRDefault="00A456C2" w:rsidP="00A456C2">
      <w:pPr>
        <w:rPr>
          <w:rFonts w:ascii="Times New Roman" w:hAnsi="Times New Roman" w:cs="Times New Roman"/>
          <w:sz w:val="24"/>
          <w:szCs w:val="24"/>
          <w:u w:val="single"/>
        </w:rPr>
      </w:pPr>
      <w:r w:rsidRPr="00577ABF">
        <w:rPr>
          <w:rFonts w:ascii="Times New Roman" w:hAnsi="Times New Roman" w:cs="Times New Roman"/>
          <w:sz w:val="24"/>
          <w:szCs w:val="24"/>
          <w:u w:val="single"/>
        </w:rPr>
        <w:t>Problem 8:</w:t>
      </w:r>
    </w:p>
    <w:bookmarkStart w:id="0" w:name="_GoBack"/>
    <w:p w14:paraId="4BA6E24E" w14:textId="77777777" w:rsidR="00A456C2" w:rsidRDefault="00577ABF" w:rsidP="00A456C2">
      <w:pPr>
        <w:rPr>
          <w:rFonts w:ascii="Times New Roman" w:hAnsi="Times New Roman" w:cs="Times New Roman"/>
          <w:sz w:val="24"/>
          <w:szCs w:val="24"/>
        </w:rPr>
      </w:pPr>
      <w:r>
        <w:object w:dxaOrig="8047" w:dyaOrig="1970" w14:anchorId="34935F02">
          <v:shape id="_x0000_i1032" type="#_x0000_t75" style="width:402pt;height:98.25pt" o:ole="">
            <v:imagedata r:id="rId19" o:title=""/>
          </v:shape>
          <o:OLEObject Type="Embed" ProgID="ChemDraw.Document.6.0" ShapeID="_x0000_i1032" DrawAspect="Content" ObjectID="_1651014079" r:id="rId20"/>
        </w:object>
      </w:r>
      <w:bookmarkEnd w:id="0"/>
    </w:p>
    <w:p w14:paraId="5C44B76E" w14:textId="77777777" w:rsidR="00A456C2" w:rsidRDefault="00A456C2" w:rsidP="00A456C2">
      <w:pPr>
        <w:rPr>
          <w:rFonts w:ascii="Times New Roman" w:hAnsi="Times New Roman" w:cs="Times New Roman"/>
          <w:sz w:val="24"/>
          <w:szCs w:val="24"/>
        </w:rPr>
      </w:pPr>
    </w:p>
    <w:p w14:paraId="533DE2C8" w14:textId="77777777" w:rsidR="00A456C2" w:rsidRPr="00A456C2" w:rsidRDefault="00A456C2" w:rsidP="00A456C2">
      <w:pPr>
        <w:rPr>
          <w:rFonts w:ascii="Times New Roman" w:hAnsi="Times New Roman" w:cs="Times New Roman"/>
          <w:sz w:val="24"/>
          <w:szCs w:val="24"/>
        </w:rPr>
      </w:pPr>
    </w:p>
    <w:sectPr w:rsidR="00A456C2" w:rsidRPr="00A456C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0B6A48"/>
    <w:multiLevelType w:val="hybridMultilevel"/>
    <w:tmpl w:val="39F4A0A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6C2"/>
    <w:rsid w:val="00012256"/>
    <w:rsid w:val="00383261"/>
    <w:rsid w:val="00386B40"/>
    <w:rsid w:val="00577ABF"/>
    <w:rsid w:val="005E3F71"/>
    <w:rsid w:val="00923A47"/>
    <w:rsid w:val="00A456C2"/>
    <w:rsid w:val="00DF179A"/>
    <w:rsid w:val="00FA2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126996"/>
  <w15:chartTrackingRefBased/>
  <w15:docId w15:val="{CCC868C8-87B8-4210-B33F-D141C43CBE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56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2</Pages>
  <Words>74</Words>
  <Characters>42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amsanqa Bhebhe</dc:creator>
  <cp:keywords/>
  <dc:description/>
  <cp:lastModifiedBy>Mathamsanqa Bhebhe</cp:lastModifiedBy>
  <cp:revision>4</cp:revision>
  <dcterms:created xsi:type="dcterms:W3CDTF">2020-05-10T18:39:00Z</dcterms:created>
  <dcterms:modified xsi:type="dcterms:W3CDTF">2020-05-14T18:14:00Z</dcterms:modified>
</cp:coreProperties>
</file>